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3" autoAdjust="0"/>
    <p:restoredTop sz="94660"/>
  </p:normalViewPr>
  <p:slideViewPr>
    <p:cSldViewPr snapToObjects="1">
      <p:cViewPr>
        <p:scale>
          <a:sx n="95" d="100"/>
          <a:sy n="95" d="100"/>
        </p:scale>
        <p:origin x="-112" y="-1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7DC33-F511-FD41-BCEF-6C566AC516D7}" type="datetimeFigureOut">
              <a:rPr lang="en-US" smtClean="0"/>
              <a:pPr/>
              <a:t>1/26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1C5FB7-3F2C-9E4C-9207-2E6FAAAA72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S IT A WAVE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2922"/>
              </p:ext>
            </p:extLst>
          </p:nvPr>
        </p:nvGraphicFramePr>
        <p:xfrm>
          <a:off x="1186070" y="1600200"/>
          <a:ext cx="677186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854200" imgH="292100" progId="Equation.DSMT4">
                  <p:embed/>
                </p:oleObj>
              </mc:Choice>
              <mc:Fallback>
                <p:oleObj name="Equation" r:id="rId3" imgW="18542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70" y="1600200"/>
                        <a:ext cx="677186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86070" y="4953000"/>
            <a:ext cx="64339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!  It’s an oscillation</a:t>
            </a:r>
          </a:p>
          <a:p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No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variable)</a:t>
            </a:r>
            <a:endParaRPr lang="en-US" sz="36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96765" y="3124200"/>
            <a:ext cx="215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a) Yes</a:t>
            </a:r>
            <a:br>
              <a:rPr lang="en-US" sz="3600" dirty="0" smtClean="0">
                <a:latin typeface="Times New Roman"/>
                <a:cs typeface="Times New Roman"/>
              </a:rPr>
            </a:br>
            <a:r>
              <a:rPr lang="en-US" sz="3600" dirty="0" smtClean="0">
                <a:latin typeface="Times New Roman"/>
                <a:cs typeface="Times New Roman"/>
              </a:rPr>
              <a:t>b) No</a:t>
            </a:r>
            <a:endParaRPr lang="en-US" sz="36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28989"/>
              </p:ext>
            </p:extLst>
          </p:nvPr>
        </p:nvGraphicFramePr>
        <p:xfrm>
          <a:off x="1198102" y="1600200"/>
          <a:ext cx="6548230" cy="95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102" y="1600200"/>
                        <a:ext cx="6548230" cy="953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86070" y="4648200"/>
            <a:ext cx="64339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!  It’s a curvy line.</a:t>
            </a:r>
          </a:p>
          <a:p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No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variable)</a:t>
            </a:r>
            <a:endParaRPr lang="en-US" sz="36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96765" y="3124200"/>
            <a:ext cx="215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a) Yes</a:t>
            </a:r>
            <a:br>
              <a:rPr lang="en-US" sz="3600" dirty="0" smtClean="0">
                <a:latin typeface="Times New Roman"/>
                <a:cs typeface="Times New Roman"/>
              </a:rPr>
            </a:br>
            <a:r>
              <a:rPr lang="en-US" sz="3600" dirty="0" smtClean="0">
                <a:latin typeface="Times New Roman"/>
                <a:cs typeface="Times New Roman"/>
              </a:rPr>
              <a:t>b) No</a:t>
            </a:r>
            <a:endParaRPr lang="en-US" sz="36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66306"/>
              </p:ext>
            </p:extLst>
          </p:nvPr>
        </p:nvGraphicFramePr>
        <p:xfrm>
          <a:off x="571500" y="990600"/>
          <a:ext cx="79994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2451100" imgH="508000" progId="Equation.DSMT4">
                  <p:embed/>
                </p:oleObj>
              </mc:Choice>
              <mc:Fallback>
                <p:oleObj name="Equation" r:id="rId3" imgW="24511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990600"/>
                        <a:ext cx="79994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419600"/>
            <a:ext cx="7924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o!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peed [ (2m/s</a:t>
            </a:r>
            <a:r>
              <a:rPr lang="en-US" sz="36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r>
              <a:rPr lang="en-US" sz="36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 </a:t>
            </a:r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] increases with time</a:t>
            </a:r>
            <a:endParaRPr lang="en-US" sz="360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marL="571500" indent="-571500">
              <a:buFont typeface="Arial"/>
              <a:buChar char="•"/>
            </a:pPr>
            <a:r>
              <a:rPr lang="en-US" sz="36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mplitude gets bigger with </a:t>
            </a:r>
            <a:r>
              <a:rPr lang="en-US" sz="36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x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2962442"/>
            <a:ext cx="215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a) Yes</a:t>
            </a:r>
            <a:br>
              <a:rPr lang="en-US" sz="3600" dirty="0" smtClean="0">
                <a:latin typeface="Times New Roman"/>
                <a:cs typeface="Times New Roman"/>
              </a:rPr>
            </a:br>
            <a:r>
              <a:rPr lang="en-US" sz="3600" dirty="0" smtClean="0">
                <a:latin typeface="Times New Roman"/>
                <a:cs typeface="Times New Roman"/>
              </a:rPr>
              <a:t>b) No</a:t>
            </a:r>
            <a:endParaRPr lang="en-US" sz="36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22643"/>
              </p:ext>
            </p:extLst>
          </p:nvPr>
        </p:nvGraphicFramePr>
        <p:xfrm>
          <a:off x="508920" y="1391897"/>
          <a:ext cx="8172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2628900" imgH="292100" progId="Equation.DSMT4">
                  <p:embed/>
                </p:oleObj>
              </mc:Choice>
              <mc:Fallback>
                <p:oleObj name="Equation" r:id="rId3" imgW="26289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0" y="1391897"/>
                        <a:ext cx="81724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33800" y="3048000"/>
            <a:ext cx="1633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YES!</a:t>
            </a:r>
            <a:endParaRPr lang="en-US" sz="48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94311"/>
              </p:ext>
            </p:extLst>
          </p:nvPr>
        </p:nvGraphicFramePr>
        <p:xfrm>
          <a:off x="392615" y="4648200"/>
          <a:ext cx="8448675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2717800" imgH="495300" progId="Equation.3">
                  <p:embed/>
                </p:oleObj>
              </mc:Choice>
              <mc:Fallback>
                <p:oleObj name="Equation" r:id="rId5" imgW="2717800" imgH="495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15" y="4648200"/>
                        <a:ext cx="8448675" cy="154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04786" y="2819399"/>
            <a:ext cx="2156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a) Yes</a:t>
            </a:r>
            <a:br>
              <a:rPr lang="en-US" sz="3600" dirty="0" smtClean="0">
                <a:latin typeface="Times New Roman"/>
                <a:cs typeface="Times New Roman"/>
              </a:rPr>
            </a:br>
            <a:r>
              <a:rPr lang="en-US" sz="3600" dirty="0" smtClean="0">
                <a:latin typeface="Times New Roman"/>
                <a:cs typeface="Times New Roman"/>
              </a:rPr>
              <a:t>b) No</a:t>
            </a:r>
            <a:endParaRPr lang="en-US" sz="3600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61</Words>
  <Application>Microsoft Macintosh PowerPoint</Application>
  <PresentationFormat>On-screen Show (4:3)</PresentationFormat>
  <Paragraphs>13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IS IT A WAVE?</vt:lpstr>
      <vt:lpstr>PowerPoint Presentation</vt:lpstr>
      <vt:lpstr>PowerPoint Presentation</vt:lpstr>
      <vt:lpstr>PowerPoint Presentation</vt:lpstr>
      <vt:lpstr>PowerPoint Presentation</vt:lpstr>
    </vt:vector>
  </TitlesOfParts>
  <Company>SUNY Genese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IS IT A WAVE?</dc:title>
  <dc:creator>James McLean</dc:creator>
  <cp:keywords/>
  <cp:lastModifiedBy>James McLean</cp:lastModifiedBy>
  <cp:revision>9</cp:revision>
  <cp:lastPrinted>2015-01-26T16:21:10Z</cp:lastPrinted>
  <dcterms:created xsi:type="dcterms:W3CDTF">2011-01-21T14:25:17Z</dcterms:created>
  <dcterms:modified xsi:type="dcterms:W3CDTF">2015-01-26T18:50:46Z</dcterms:modified>
</cp:coreProperties>
</file>